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921D46" w14:textId="77777777" w:rsidR="00DA1924" w:rsidRPr="00DA1924" w:rsidRDefault="00DA1924" w:rsidP="003038D1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ĐỀ 11</w:t>
      </w:r>
    </w:p>
    <w:p w14:paraId="0A79C838" w14:textId="77777777" w:rsidR="00727EDB" w:rsidRPr="00DA1924" w:rsidRDefault="00100F87" w:rsidP="003038D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Trắc nghiệm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(2 điểm)</w:t>
      </w:r>
    </w:p>
    <w:p w14:paraId="7D02D240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sz w:val="24"/>
          <w:szCs w:val="24"/>
        </w:rPr>
        <w:t>Chọn chữ cái trước câu trả lời đúng và ghi vào bài làm của em</w:t>
      </w:r>
    </w:p>
    <w:p w14:paraId="7048CD25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: Viết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80" w:dyaOrig="720" w14:anchorId="629298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6pt" o:ole="">
            <v:imagedata r:id="rId7" o:title=""/>
          </v:shape>
          <o:OLEObject Type="Embed" ProgID="Equation.DSMT4" ShapeID="_x0000_i1025" DrawAspect="Content" ObjectID="_1758646922" r:id="rId8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dạng phân số ta được</w:t>
      </w:r>
    </w:p>
    <w:p w14:paraId="33F2F3DC" w14:textId="77777777" w:rsidR="00100F87" w:rsidRPr="00DA1924" w:rsidRDefault="00100F87" w:rsidP="003038D1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 w14:anchorId="2CE4B00B">
          <v:shape id="_x0000_i1026" type="#_x0000_t75" style="width:27pt;height:36pt" o:ole="">
            <v:imagedata r:id="rId9" o:title=""/>
          </v:shape>
          <o:OLEObject Type="Embed" ProgID="Equation.DSMT4" ShapeID="_x0000_i1026" DrawAspect="Content" ObjectID="_1758646923" r:id="rId10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60" w:dyaOrig="720" w14:anchorId="5C426A97">
          <v:shape id="_x0000_i1027" type="#_x0000_t75" style="width:28.5pt;height:36pt" o:ole="">
            <v:imagedata r:id="rId11" o:title=""/>
          </v:shape>
          <o:OLEObject Type="Embed" ProgID="Equation.DSMT4" ShapeID="_x0000_i1027" DrawAspect="Content" ObjectID="_1758646924" r:id="rId12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60" w:dyaOrig="720" w14:anchorId="7AFFFF77">
          <v:shape id="_x0000_i1028" type="#_x0000_t75" style="width:28.5pt;height:36pt" o:ole="">
            <v:imagedata r:id="rId13" o:title=""/>
          </v:shape>
          <o:OLEObject Type="Embed" ProgID="Equation.DSMT4" ShapeID="_x0000_i1028" DrawAspect="Content" ObjectID="_1758646925" r:id="rId14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>D. Một kết quả khác</w:t>
      </w:r>
    </w:p>
    <w:p w14:paraId="0A821CA9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: Cho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100" w:dyaOrig="720" w14:anchorId="49F8658D">
          <v:shape id="_x0000_i1029" type="#_x0000_t75" style="width:54pt;height:36pt" o:ole="">
            <v:imagedata r:id="rId15" o:title=""/>
          </v:shape>
          <o:OLEObject Type="Embed" ProgID="Equation.DSMT4" ShapeID="_x0000_i1029" DrawAspect="Content" ObjectID="_1758646926" r:id="rId16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Khi đó x có giá trị là: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>A. – 4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>B. 4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>C. 12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– 6 </w:t>
      </w:r>
    </w:p>
    <w:p w14:paraId="3C923BCA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Câu 3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: Số nghịch đảo của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 w14:anchorId="595CACA9">
          <v:shape id="_x0000_i1030" type="#_x0000_t75" style="width:21pt;height:36pt" o:ole="">
            <v:imagedata r:id="rId17" o:title=""/>
          </v:shape>
          <o:OLEObject Type="Embed" ProgID="Equation.DSMT4" ShapeID="_x0000_i1030" DrawAspect="Content" ObjectID="_1758646927" r:id="rId18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A.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 w14:anchorId="5358B273">
          <v:shape id="_x0000_i1031" type="#_x0000_t75" style="width:13.5pt;height:36pt" o:ole="">
            <v:imagedata r:id="rId19" o:title=""/>
          </v:shape>
          <o:OLEObject Type="Embed" ProgID="Equation.DSMT4" ShapeID="_x0000_i1031" DrawAspect="Content" ObjectID="_1758646928" r:id="rId20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DA1924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00" w:dyaOrig="700" w14:anchorId="0CC2C491">
          <v:shape id="_x0000_i1032" type="#_x0000_t75" style="width:21pt;height:34.5pt" o:ole="">
            <v:imagedata r:id="rId21" o:title=""/>
          </v:shape>
          <o:OLEObject Type="Embed" ProgID="Equation.DSMT4" ShapeID="_x0000_i1032" DrawAspect="Content" ObjectID="_1758646929" r:id="rId22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 w14:anchorId="26FB9989">
          <v:shape id="_x0000_i1033" type="#_x0000_t75" style="width:21pt;height:36pt" o:ole="">
            <v:imagedata r:id="rId23" o:title=""/>
          </v:shape>
          <o:OLEObject Type="Embed" ProgID="Equation.DSMT4" ShapeID="_x0000_i1033" DrawAspect="Content" ObjectID="_1758646930" r:id="rId24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DA1924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260" w:dyaOrig="700" w14:anchorId="1D3DF2B7">
          <v:shape id="_x0000_i1034" type="#_x0000_t75" style="width:13.5pt;height:34.5pt" o:ole="">
            <v:imagedata r:id="rId25" o:title=""/>
          </v:shape>
          <o:OLEObject Type="Embed" ProgID="Equation.DSMT4" ShapeID="_x0000_i1034" DrawAspect="Content" ObjectID="_1758646931" r:id="rId26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510C774B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: Tia Ot là tia phân giác của </w:t>
      </w: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 w14:anchorId="6C951711">
          <v:shape id="_x0000_i1035" type="#_x0000_t75" style="width:28.5pt;height:24pt" o:ole="">
            <v:imagedata r:id="rId27" o:title=""/>
          </v:shape>
          <o:OLEObject Type="Embed" ProgID="Equation.DSMT4" ShapeID="_x0000_i1035" DrawAspect="Content" ObjectID="_1758646932" r:id="rId28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khi:</w:t>
      </w:r>
    </w:p>
    <w:p w14:paraId="664959F3" w14:textId="77777777" w:rsidR="00100F87" w:rsidRPr="00DA1924" w:rsidRDefault="00100F87" w:rsidP="003038D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960" w:dyaOrig="460" w14:anchorId="2EA2D70C">
          <v:shape id="_x0000_i1036" type="#_x0000_t75" style="width:99pt;height:24pt" o:ole="">
            <v:imagedata r:id="rId29" o:title=""/>
          </v:shape>
          <o:OLEObject Type="Embed" ProgID="Equation.DSMT4" ShapeID="_x0000_i1036" DrawAspect="Content" ObjectID="_1758646933" r:id="rId30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DA1924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2020" w:dyaOrig="780" w14:anchorId="3820A22E">
          <v:shape id="_x0000_i1037" type="#_x0000_t75" style="width:100.5pt;height:39pt" o:ole="">
            <v:imagedata r:id="rId31" o:title=""/>
          </v:shape>
          <o:OLEObject Type="Embed" ProgID="Equation.DSMT4" ShapeID="_x0000_i1037" DrawAspect="Content" ObjectID="_1758646934" r:id="rId32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270CBA16" w14:textId="77777777" w:rsidR="00100F87" w:rsidRPr="00DA1924" w:rsidRDefault="00100F87" w:rsidP="003038D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19" w:dyaOrig="460" w14:anchorId="56FA88BD">
          <v:shape id="_x0000_i1038" type="#_x0000_t75" style="width:61.5pt;height:24pt" o:ole="">
            <v:imagedata r:id="rId33" o:title=""/>
          </v:shape>
          <o:OLEObject Type="Embed" ProgID="Equation.DSMT4" ShapeID="_x0000_i1038" DrawAspect="Content" ObjectID="_1758646935" r:id="rId34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960" w:dyaOrig="460" w14:anchorId="645CA62E">
          <v:shape id="_x0000_i1039" type="#_x0000_t75" style="width:99pt;height:24pt" o:ole="">
            <v:imagedata r:id="rId35" o:title=""/>
          </v:shape>
          <o:OLEObject Type="Embed" ProgID="Equation.DSMT4" ShapeID="_x0000_i1039" DrawAspect="Content" ObjectID="_1758646936" r:id="rId36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19" w:dyaOrig="460" w14:anchorId="516025A6">
          <v:shape id="_x0000_i1040" type="#_x0000_t75" style="width:61.5pt;height:24pt" o:ole="">
            <v:imagedata r:id="rId33" o:title=""/>
          </v:shape>
          <o:OLEObject Type="Embed" ProgID="Equation.DSMT4" ShapeID="_x0000_i1040" DrawAspect="Content" ObjectID="_1758646937" r:id="rId37"/>
        </w:object>
      </w:r>
    </w:p>
    <w:p w14:paraId="2E4BACAB" w14:textId="77777777" w:rsidR="00100F87" w:rsidRPr="00DA1924" w:rsidRDefault="00100F87" w:rsidP="003038D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Tự luận (8 điểm) </w:t>
      </w:r>
    </w:p>
    <w:p w14:paraId="282BEB52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Bài 1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(3 điểm): Thực hiện phép tính bằng cách hợp lý (nếu có thể)</w:t>
      </w:r>
    </w:p>
    <w:p w14:paraId="37EF8267" w14:textId="77777777" w:rsidR="00DF05DF" w:rsidRPr="00DA1924" w:rsidRDefault="00DF05DF" w:rsidP="003038D1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420" w:dyaOrig="720" w14:anchorId="70914391">
          <v:shape id="_x0000_i1041" type="#_x0000_t75" style="width:70.5pt;height:36pt" o:ole="">
            <v:imagedata r:id="rId38" o:title=""/>
          </v:shape>
          <o:OLEObject Type="Embed" ProgID="Equation.DSMT4" ShapeID="_x0000_i1041" DrawAspect="Content" ObjectID="_1758646938" r:id="rId39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DA1924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380" w:dyaOrig="700" w14:anchorId="0FDA11F5">
          <v:shape id="_x0000_i1042" type="#_x0000_t75" style="width:69pt;height:34.5pt" o:ole="">
            <v:imagedata r:id="rId40" o:title=""/>
          </v:shape>
          <o:OLEObject Type="Embed" ProgID="Equation.DSMT4" ShapeID="_x0000_i1042" DrawAspect="Content" ObjectID="_1758646939" r:id="rId41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840" w:dyaOrig="720" w14:anchorId="3BEF9648">
          <v:shape id="_x0000_i1043" type="#_x0000_t75" style="width:142.5pt;height:36pt" o:ole="">
            <v:imagedata r:id="rId42" o:title=""/>
          </v:shape>
          <o:OLEObject Type="Embed" ProgID="Equation.DSMT4" ShapeID="_x0000_i1043" DrawAspect="Content" ObjectID="_1758646940" r:id="rId43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DA1924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280" w:dyaOrig="780" w14:anchorId="71651D6C">
          <v:shape id="_x0000_i1044" type="#_x0000_t75" style="width:114pt;height:39pt" o:ole="">
            <v:imagedata r:id="rId44" o:title=""/>
          </v:shape>
          <o:OLEObject Type="Embed" ProgID="Equation.DSMT4" ShapeID="_x0000_i1044" DrawAspect="Content" ObjectID="_1758646941" r:id="rId45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7A6A8C8B" w14:textId="77777777" w:rsidR="00100F87" w:rsidRPr="00DA1924" w:rsidRDefault="00100F87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Bài 2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(2,5 điể</w:t>
      </w:r>
      <w:r w:rsidR="00DF05DF" w:rsidRPr="00DA1924">
        <w:rPr>
          <w:rFonts w:ascii="Times New Roman" w:hAnsi="Times New Roman" w:cs="Times New Roman"/>
          <w:color w:val="002060"/>
          <w:sz w:val="24"/>
          <w:szCs w:val="24"/>
        </w:rPr>
        <w:t>m): Tìm x, biết:</w:t>
      </w:r>
    </w:p>
    <w:p w14:paraId="649EBC9C" w14:textId="77777777" w:rsidR="003038D1" w:rsidRPr="00DA1924" w:rsidRDefault="003038D1" w:rsidP="003038D1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440" w:dyaOrig="720" w14:anchorId="4F26AD32">
          <v:shape id="_x0000_i1045" type="#_x0000_t75" style="width:1in;height:36pt" o:ole="">
            <v:imagedata r:id="rId46" o:title=""/>
          </v:shape>
          <o:OLEObject Type="Embed" ProgID="Equation.DSMT4" ShapeID="_x0000_i1045" DrawAspect="Content" ObjectID="_1758646942" r:id="rId47"/>
        </w:object>
      </w:r>
      <w:r w:rsidR="00DF05DF"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80" w:dyaOrig="720" w14:anchorId="19CF45D6">
          <v:shape id="_x0000_i1046" type="#_x0000_t75" style="width:63pt;height:36pt" o:ole="">
            <v:imagedata r:id="rId48" o:title=""/>
          </v:shape>
          <o:OLEObject Type="Embed" ProgID="Equation.DSMT4" ShapeID="_x0000_i1046" DrawAspect="Content" ObjectID="_1758646943" r:id="rId49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DA1924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760" w:dyaOrig="780" w14:anchorId="3FB6E115">
          <v:shape id="_x0000_i1047" type="#_x0000_t75" style="width:138pt;height:39pt" o:ole="">
            <v:imagedata r:id="rId50" o:title=""/>
          </v:shape>
          <o:OLEObject Type="Embed" ProgID="Equation.DSMT4" ShapeID="_x0000_i1047" DrawAspect="Content" ObjectID="_1758646944" r:id="rId51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DA1924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680" w:dyaOrig="700" w14:anchorId="65E5C143">
          <v:shape id="_x0000_i1048" type="#_x0000_t75" style="width:84pt;height:34.5pt" o:ole="">
            <v:imagedata r:id="rId52" o:title=""/>
          </v:shape>
          <o:OLEObject Type="Embed" ProgID="Equation.DSMT4" ShapeID="_x0000_i1048" DrawAspect="Content" ObjectID="_1758646945" r:id="rId53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38B6A049" w14:textId="77777777" w:rsidR="00DF05DF" w:rsidRPr="00DA1924" w:rsidRDefault="00DF05DF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Bài 3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(2 điểm):</w:t>
      </w:r>
      <w:r w:rsidR="003038D1"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Trên cùng một nửa mặt phẳng bờ chứa tia Ox, vẽ hai tia Oa, Ob sao cho </w:t>
      </w:r>
      <w:r w:rsidR="003038D1" w:rsidRPr="00DA1924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60" w:dyaOrig="440" w14:anchorId="3A3410FD">
          <v:shape id="_x0000_i1049" type="#_x0000_t75" style="width:63pt;height:22.5pt" o:ole="">
            <v:imagedata r:id="rId54" o:title=""/>
          </v:shape>
          <o:OLEObject Type="Embed" ProgID="Equation.DSMT4" ShapeID="_x0000_i1049" DrawAspect="Content" ObjectID="_1758646946" r:id="rId55"/>
        </w:object>
      </w:r>
      <w:r w:rsidR="003038D1"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3038D1" w:rsidRPr="00DA1924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320" w:dyaOrig="400" w14:anchorId="7A7C9817">
          <v:shape id="_x0000_i1050" type="#_x0000_t75" style="width:66pt;height:21pt" o:ole="">
            <v:imagedata r:id="rId56" o:title=""/>
          </v:shape>
          <o:OLEObject Type="Embed" ProgID="Equation.DSMT4" ShapeID="_x0000_i1050" DrawAspect="Content" ObjectID="_1758646947" r:id="rId57"/>
        </w:object>
      </w:r>
      <w:r w:rsidR="003038D1"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512FF4C6" w14:textId="77777777" w:rsidR="003038D1" w:rsidRPr="00DA1924" w:rsidRDefault="003038D1" w:rsidP="003038D1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Tính số đo của </w:t>
      </w:r>
      <w:r w:rsidRPr="00DA1924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400" w14:anchorId="18E3B6EC">
          <v:shape id="_x0000_i1051" type="#_x0000_t75" style="width:27pt;height:21pt" o:ole="">
            <v:imagedata r:id="rId58" o:title=""/>
          </v:shape>
          <o:OLEObject Type="Embed" ProgID="Equation.DSMT4" ShapeID="_x0000_i1051" DrawAspect="Content" ObjectID="_1758646948" r:id="rId59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37CE2B1E" w14:textId="77777777" w:rsidR="003038D1" w:rsidRPr="00DA1924" w:rsidRDefault="003038D1" w:rsidP="003038D1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Vẽ tia Oy là tia đối của tia Ox. Tính số đo của </w:t>
      </w: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 w14:anchorId="72ED4C48">
          <v:shape id="_x0000_i1052" type="#_x0000_t75" style="width:28.5pt;height:24pt" o:ole="">
            <v:imagedata r:id="rId60" o:title=""/>
          </v:shape>
          <o:OLEObject Type="Embed" ProgID="Equation.DSMT4" ShapeID="_x0000_i1052" DrawAspect="Content" ObjectID="_1758646949" r:id="rId61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7B58F9E8" w14:textId="77777777" w:rsidR="003038D1" w:rsidRPr="00DA1924" w:rsidRDefault="003038D1" w:rsidP="003038D1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Chứng tỏ Ob là tia phân giác của </w:t>
      </w:r>
      <w:r w:rsidRPr="00DA1924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 w14:anchorId="14944A1D">
          <v:shape id="_x0000_i1053" type="#_x0000_t75" style="width:27pt;height:24pt" o:ole="">
            <v:imagedata r:id="rId62" o:title=""/>
          </v:shape>
          <o:OLEObject Type="Embed" ProgID="Equation.DSMT4" ShapeID="_x0000_i1053" DrawAspect="Content" ObjectID="_1758646950" r:id="rId63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1F783B95" w14:textId="3C031D15" w:rsidR="00DF05DF" w:rsidRDefault="00DF05DF" w:rsidP="003038D1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DA1924">
        <w:rPr>
          <w:rFonts w:ascii="Times New Roman" w:hAnsi="Times New Roman" w:cs="Times New Roman"/>
          <w:b/>
          <w:color w:val="002060"/>
          <w:sz w:val="24"/>
          <w:szCs w:val="24"/>
        </w:rPr>
        <w:t>Bài 4</w: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(0,5 điểm): Cho biểu thức </w:t>
      </w:r>
      <w:r w:rsidRPr="00DA1924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19" w:dyaOrig="720" w14:anchorId="17EBFA01">
          <v:shape id="_x0000_i1054" type="#_x0000_t75" style="width:61.5pt;height:36pt" o:ole="">
            <v:imagedata r:id="rId64" o:title=""/>
          </v:shape>
          <o:OLEObject Type="Embed" ProgID="Equation.DSMT4" ShapeID="_x0000_i1054" DrawAspect="Content" ObjectID="_1758646951" r:id="rId65"/>
        </w:object>
      </w:r>
      <w:r w:rsidRPr="00DA1924">
        <w:rPr>
          <w:rFonts w:ascii="Times New Roman" w:hAnsi="Times New Roman" w:cs="Times New Roman"/>
          <w:color w:val="002060"/>
          <w:sz w:val="24"/>
          <w:szCs w:val="24"/>
        </w:rPr>
        <w:t xml:space="preserve"> Tìm số nguyên x để biểu thức A đạt giá trị nhỏ nhất. Tìm giá trị nhỏ nhất đó.  </w:t>
      </w:r>
    </w:p>
    <w:p w14:paraId="511CF858" w14:textId="77777777" w:rsidR="008E6F22" w:rsidRPr="008E6F22" w:rsidRDefault="008E6F22" w:rsidP="008E6F22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8E6F22">
        <w:rPr>
          <w:rFonts w:ascii="Times New Roman" w:hAnsi="Times New Roman" w:cs="Times New Roman"/>
          <w:color w:val="002060"/>
          <w:sz w:val="24"/>
          <w:szCs w:val="24"/>
        </w:rPr>
        <w:t>Tài liệu được chia sẻ bởi Website VnTeach.Com</w:t>
      </w:r>
    </w:p>
    <w:p w14:paraId="5F70270D" w14:textId="77777777" w:rsidR="008E6F22" w:rsidRPr="008E6F22" w:rsidRDefault="008E6F22" w:rsidP="008E6F22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8E6F22">
        <w:rPr>
          <w:rFonts w:ascii="Times New Roman" w:hAnsi="Times New Roman" w:cs="Times New Roman"/>
          <w:color w:val="002060"/>
          <w:sz w:val="24"/>
          <w:szCs w:val="24"/>
        </w:rPr>
        <w:t>https://www.vnteach.com</w:t>
      </w:r>
    </w:p>
    <w:p w14:paraId="6C970AD1" w14:textId="77777777" w:rsidR="008E6F22" w:rsidRPr="008E6F22" w:rsidRDefault="008E6F22" w:rsidP="008E6F22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8E6F22">
        <w:rPr>
          <w:rFonts w:ascii="Times New Roman" w:hAnsi="Times New Roman" w:cs="Times New Roman"/>
          <w:color w:val="002060"/>
          <w:sz w:val="24"/>
          <w:szCs w:val="24"/>
        </w:rPr>
        <w:t>Một sản phẩm của cộng đồng facebook Thư Viện VnTeach.Com</w:t>
      </w:r>
    </w:p>
    <w:p w14:paraId="7986DFBF" w14:textId="77777777" w:rsidR="008E6F22" w:rsidRPr="008E6F22" w:rsidRDefault="008E6F22" w:rsidP="008E6F22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8E6F22">
        <w:rPr>
          <w:rFonts w:ascii="Times New Roman" w:hAnsi="Times New Roman" w:cs="Times New Roman"/>
          <w:color w:val="002060"/>
          <w:sz w:val="24"/>
          <w:szCs w:val="24"/>
        </w:rPr>
        <w:t>https://www.facebook.com/groups/vnteach/</w:t>
      </w:r>
    </w:p>
    <w:p w14:paraId="5E7F822C" w14:textId="46428AE9" w:rsidR="008E6F22" w:rsidRPr="00DA1924" w:rsidRDefault="008E6F22" w:rsidP="008E6F22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8E6F22">
        <w:rPr>
          <w:rFonts w:ascii="Times New Roman" w:hAnsi="Times New Roman" w:cs="Times New Roman"/>
          <w:color w:val="002060"/>
          <w:sz w:val="24"/>
          <w:szCs w:val="24"/>
        </w:rPr>
        <w:t>https://www.facebook.com/groups/thuvienvnteach/</w:t>
      </w:r>
    </w:p>
    <w:sectPr w:rsidR="008E6F22" w:rsidRPr="00DA1924" w:rsidSect="00DF05DF">
      <w:pgSz w:w="12240" w:h="15840"/>
      <w:pgMar w:top="720" w:right="191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01251A" w14:textId="77777777" w:rsidR="00DC00D8" w:rsidRDefault="00DC00D8" w:rsidP="00165ECA">
      <w:pPr>
        <w:spacing w:after="0" w:line="240" w:lineRule="auto"/>
      </w:pPr>
      <w:r>
        <w:separator/>
      </w:r>
    </w:p>
  </w:endnote>
  <w:endnote w:type="continuationSeparator" w:id="0">
    <w:p w14:paraId="56785BBF" w14:textId="77777777" w:rsidR="00DC00D8" w:rsidRDefault="00DC00D8" w:rsidP="00165E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9CFEC5" w14:textId="77777777" w:rsidR="00DC00D8" w:rsidRDefault="00DC00D8" w:rsidP="00165ECA">
      <w:pPr>
        <w:spacing w:after="0" w:line="240" w:lineRule="auto"/>
      </w:pPr>
      <w:r>
        <w:separator/>
      </w:r>
    </w:p>
  </w:footnote>
  <w:footnote w:type="continuationSeparator" w:id="0">
    <w:p w14:paraId="7521C482" w14:textId="77777777" w:rsidR="00DC00D8" w:rsidRDefault="00DC00D8" w:rsidP="00165E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9630B"/>
    <w:multiLevelType w:val="hybridMultilevel"/>
    <w:tmpl w:val="60AABA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D63CE5"/>
    <w:multiLevelType w:val="hybridMultilevel"/>
    <w:tmpl w:val="820A3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B86CC3"/>
    <w:multiLevelType w:val="hybridMultilevel"/>
    <w:tmpl w:val="88C43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695161"/>
    <w:multiLevelType w:val="hybridMultilevel"/>
    <w:tmpl w:val="D7E4F2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547329"/>
    <w:multiLevelType w:val="hybridMultilevel"/>
    <w:tmpl w:val="9C7E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03708C"/>
    <w:multiLevelType w:val="hybridMultilevel"/>
    <w:tmpl w:val="1B60AE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7C51BA"/>
    <w:multiLevelType w:val="hybridMultilevel"/>
    <w:tmpl w:val="33B63A5E"/>
    <w:lvl w:ilvl="0" w:tplc="905CB3F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711EEE"/>
    <w:multiLevelType w:val="hybridMultilevel"/>
    <w:tmpl w:val="AC56E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13244716">
    <w:abstractNumId w:val="6"/>
  </w:num>
  <w:num w:numId="2" w16cid:durableId="1050149263">
    <w:abstractNumId w:val="5"/>
  </w:num>
  <w:num w:numId="3" w16cid:durableId="294214849">
    <w:abstractNumId w:val="3"/>
  </w:num>
  <w:num w:numId="4" w16cid:durableId="971905586">
    <w:abstractNumId w:val="0"/>
  </w:num>
  <w:num w:numId="5" w16cid:durableId="1485317287">
    <w:abstractNumId w:val="7"/>
  </w:num>
  <w:num w:numId="6" w16cid:durableId="988165725">
    <w:abstractNumId w:val="1"/>
  </w:num>
  <w:num w:numId="7" w16cid:durableId="1231960462">
    <w:abstractNumId w:val="2"/>
  </w:num>
  <w:num w:numId="8" w16cid:durableId="2845856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ECA"/>
    <w:rsid w:val="00100F87"/>
    <w:rsid w:val="00165ECA"/>
    <w:rsid w:val="003038D1"/>
    <w:rsid w:val="004F6A7A"/>
    <w:rsid w:val="00795913"/>
    <w:rsid w:val="008E6F22"/>
    <w:rsid w:val="00C15D52"/>
    <w:rsid w:val="00DA1924"/>
    <w:rsid w:val="00DC00D8"/>
    <w:rsid w:val="00DF05DF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03D5B3"/>
  <w15:chartTrackingRefBased/>
  <w15:docId w15:val="{8BCA9487-C501-4978-BBFC-C5EB07166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E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5E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5ECA"/>
  </w:style>
  <w:style w:type="paragraph" w:styleId="Footer">
    <w:name w:val="footer"/>
    <w:basedOn w:val="Normal"/>
    <w:link w:val="FooterChar"/>
    <w:uiPriority w:val="99"/>
    <w:unhideWhenUsed/>
    <w:rsid w:val="00165E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5ECA"/>
  </w:style>
  <w:style w:type="table" w:styleId="TableGrid">
    <w:name w:val="Table Grid"/>
    <w:basedOn w:val="TableNormal"/>
    <w:uiPriority w:val="39"/>
    <w:rsid w:val="00165E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00F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 Nguyễn Văn Quyền – 0938.59.6698 – sưu tầm và biên soạn</vt:lpstr>
    </vt:vector>
  </TitlesOfParts>
  <Company/>
  <LinksUpToDate>false</LinksUpToDate>
  <CharactersWithSpaces>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ModifiedBy>Admin</cp:lastModifiedBy>
  <cp:revision>3</cp:revision>
  <dcterms:created xsi:type="dcterms:W3CDTF">2021-03-31T15:28:00Z</dcterms:created>
  <dcterms:modified xsi:type="dcterms:W3CDTF">2023-10-12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